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2FA028" w14:textId="77777777" w:rsidR="003719CB" w:rsidRDefault="00576C75" w:rsidP="00576C75">
      <w:pPr>
        <w:jc w:val="center"/>
      </w:pPr>
      <w:r>
        <w:rPr>
          <w:noProof/>
        </w:rPr>
        <w:drawing>
          <wp:inline distT="0" distB="0" distL="0" distR="0" wp14:anchorId="4BB1AA70" wp14:editId="79E455B0">
            <wp:extent cx="4038600" cy="2019300"/>
            <wp:effectExtent l="0" t="0" r="0" b="1270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FE5C9" w14:textId="77777777" w:rsidR="003719CB" w:rsidRDefault="003719CB" w:rsidP="003719CB">
      <w:r>
        <w:t>Consider the following nuclear fusion reaction that uses deuterium as fuel.</w:t>
      </w:r>
    </w:p>
    <w:p w14:paraId="28BF4642" w14:textId="77777777" w:rsidR="003719CB" w:rsidRDefault="003719CB" w:rsidP="003719CB"/>
    <w:p w14:paraId="4CF71DBB" w14:textId="77777777" w:rsidR="003719CB" w:rsidRDefault="003719CB" w:rsidP="003719CB">
      <w:r>
        <w:t xml:space="preserve">                           </w:t>
      </w:r>
      <w:r>
        <w:rPr>
          <w:position w:val="-22"/>
        </w:rPr>
        <w:object w:dxaOrig="4120" w:dyaOrig="580" w14:anchorId="47B83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pt;height:29pt" o:ole="">
            <v:imagedata r:id="rId9" o:title=""/>
          </v:shape>
          <o:OLEObject Type="Embed" ProgID="Equation.DSMT4" ShapeID="_x0000_i1025" DrawAspect="Content" ObjectID="_1331545339" r:id="rId10"/>
        </w:object>
      </w:r>
      <w:r>
        <w:t xml:space="preserve">  </w:t>
      </w:r>
    </w:p>
    <w:p w14:paraId="3F3C5AE9" w14:textId="77777777" w:rsidR="00576C75" w:rsidRDefault="00576C75" w:rsidP="003719CB"/>
    <w:p w14:paraId="09787D88" w14:textId="77777777" w:rsidR="003719CB" w:rsidRDefault="003719CB" w:rsidP="003719CB">
      <w:r>
        <w:t xml:space="preserve"> (a) Determine the mass defect of a single reaction, given the following information.</w:t>
      </w:r>
    </w:p>
    <w:p w14:paraId="6E74788F" w14:textId="77777777" w:rsidR="003719CB" w:rsidRDefault="003719CB" w:rsidP="003719CB"/>
    <w:p w14:paraId="054201F6" w14:textId="77777777" w:rsidR="00576C75" w:rsidRDefault="003719CB" w:rsidP="003719CB">
      <w:r>
        <w:t xml:space="preserve"> </w:t>
      </w:r>
      <w:r>
        <w:rPr>
          <w:position w:val="-12"/>
        </w:rPr>
        <w:object w:dxaOrig="1640" w:dyaOrig="440" w14:anchorId="01A23F86">
          <v:shape id="_x0000_i1026" type="#_x0000_t75" style="width:82pt;height:22pt" o:ole="">
            <v:imagedata r:id="rId11" o:title=""/>
          </v:shape>
          <o:OLEObject Type="Embed" ProgID="Equation.DSMT4" ShapeID="_x0000_i1026" DrawAspect="Content" ObjectID="_1331545340" r:id="rId12"/>
        </w:object>
      </w:r>
      <w:r>
        <w:tab/>
      </w:r>
      <w:r>
        <w:rPr>
          <w:position w:val="-12"/>
        </w:rPr>
        <w:object w:dxaOrig="1800" w:dyaOrig="440" w14:anchorId="486BA217">
          <v:shape id="_x0000_i1027" type="#_x0000_t75" style="width:90pt;height:22pt" o:ole="">
            <v:imagedata r:id="rId13" o:title=""/>
          </v:shape>
          <o:OLEObject Type="Embed" ProgID="Equation.DSMT4" ShapeID="_x0000_i1027" DrawAspect="Content" ObjectID="_1331545341" r:id="rId14"/>
        </w:object>
      </w:r>
      <w:r>
        <w:tab/>
      </w:r>
      <w:r>
        <w:rPr>
          <w:position w:val="-12"/>
        </w:rPr>
        <w:object w:dxaOrig="1620" w:dyaOrig="440" w14:anchorId="64361EDA">
          <v:shape id="_x0000_i1028" type="#_x0000_t75" style="width:81pt;height:22pt" o:ole="">
            <v:imagedata r:id="rId15" o:title=""/>
          </v:shape>
          <o:OLEObject Type="Embed" ProgID="Equation.DSMT4" ShapeID="_x0000_i1028" DrawAspect="Content" ObjectID="_1331545342" r:id="rId16"/>
        </w:object>
      </w:r>
      <w:r>
        <w:tab/>
      </w:r>
      <w:r>
        <w:rPr>
          <w:position w:val="-12"/>
        </w:rPr>
        <w:object w:dxaOrig="1579" w:dyaOrig="440" w14:anchorId="0B4A75FA">
          <v:shape id="_x0000_i1029" type="#_x0000_t75" style="width:79pt;height:22pt" o:ole="">
            <v:imagedata r:id="rId17" o:title=""/>
          </v:shape>
          <o:OLEObject Type="Embed" ProgID="Equation.DSMT4" ShapeID="_x0000_i1029" DrawAspect="Content" ObjectID="_1331545343" r:id="rId18"/>
        </w:object>
      </w:r>
    </w:p>
    <w:p w14:paraId="5051DF28" w14:textId="77777777" w:rsidR="00576C75" w:rsidRDefault="00576C75" w:rsidP="003719CB"/>
    <w:p w14:paraId="6FEAE27C" w14:textId="77777777" w:rsidR="00576C75" w:rsidRPr="00576C75" w:rsidRDefault="003719CB" w:rsidP="003719CB">
      <w:r>
        <w:t>(b) Determine the energy in joules released during a single fusion reaction.</w:t>
      </w:r>
      <w:r w:rsidR="00576C75">
        <w:t xml:space="preserve"> (1 u = 1.66 x 10</w:t>
      </w:r>
      <w:r w:rsidR="00576C75">
        <w:rPr>
          <w:vertAlign w:val="superscript"/>
        </w:rPr>
        <w:t>-27</w:t>
      </w:r>
      <w:r w:rsidR="00576C75">
        <w:t xml:space="preserve"> kg)</w:t>
      </w:r>
    </w:p>
    <w:p w14:paraId="20FFB0E6" w14:textId="77777777" w:rsidR="003719CB" w:rsidRDefault="003719CB" w:rsidP="003719CB"/>
    <w:p w14:paraId="0C323928" w14:textId="77777777" w:rsidR="003719CB" w:rsidRDefault="003719CB" w:rsidP="00576C75">
      <w:pPr>
        <w:ind w:left="432" w:hanging="432"/>
      </w:pPr>
      <w:r>
        <w:t xml:space="preserve">(c) The United States requires about </w:t>
      </w:r>
      <w:r w:rsidR="00576C75">
        <w:t>1.0 x</w:t>
      </w:r>
      <w:r>
        <w:t>10</w:t>
      </w:r>
      <w:r>
        <w:rPr>
          <w:vertAlign w:val="superscript"/>
        </w:rPr>
        <w:t xml:space="preserve">20 </w:t>
      </w:r>
      <w:r>
        <w:t>J per year to meet its energy needs. How many deuterium atoms would be necessary to provide this magnitude of energy?</w:t>
      </w:r>
    </w:p>
    <w:p w14:paraId="7DC75F96" w14:textId="77777777" w:rsidR="003719CB" w:rsidRDefault="003719CB" w:rsidP="003719CB">
      <w:bookmarkStart w:id="0" w:name="_GoBack"/>
      <w:bookmarkEnd w:id="0"/>
    </w:p>
    <w:p w14:paraId="64AAF633" w14:textId="77777777" w:rsidR="003719CB" w:rsidRDefault="003719CB" w:rsidP="003719CB">
      <w:pPr>
        <w:ind w:left="432" w:hanging="432"/>
      </w:pPr>
      <w:r>
        <w:t xml:space="preserve">  (d) Assume that 0.015% of the hydrogen atoms in seawater (H</w:t>
      </w:r>
      <w:r>
        <w:rPr>
          <w:vertAlign w:val="subscript"/>
        </w:rPr>
        <w:t>2</w:t>
      </w:r>
      <w:r>
        <w:t>O) are deuterium. The atomic mass number of oxygen is 16</w:t>
      </w:r>
      <w:r w:rsidR="00576C75">
        <w:t>.00</w:t>
      </w:r>
      <w:r>
        <w:t>. About how many kilograms of seawater would be needed per year to provide the hydrogen fuel for fusion reactors to meet the energy needs of the United States?</w:t>
      </w:r>
    </w:p>
    <w:p w14:paraId="0DB3F459" w14:textId="77777777" w:rsidR="00A9668B" w:rsidRDefault="00A9668B"/>
    <w:sectPr w:rsidR="00A9668B" w:rsidSect="00BD305B">
      <w:headerReference w:type="default" r:id="rId19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4BD0AD" w14:textId="77777777" w:rsidR="003719CB" w:rsidRDefault="003719CB" w:rsidP="003719CB">
      <w:r>
        <w:separator/>
      </w:r>
    </w:p>
  </w:endnote>
  <w:endnote w:type="continuationSeparator" w:id="0">
    <w:p w14:paraId="02835AEC" w14:textId="77777777" w:rsidR="003719CB" w:rsidRDefault="003719CB" w:rsidP="003719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9CB70F" w14:textId="77777777" w:rsidR="003719CB" w:rsidRDefault="003719CB" w:rsidP="003719CB">
      <w:r>
        <w:separator/>
      </w:r>
    </w:p>
  </w:footnote>
  <w:footnote w:type="continuationSeparator" w:id="0">
    <w:p w14:paraId="38311861" w14:textId="77777777" w:rsidR="003719CB" w:rsidRDefault="003719CB" w:rsidP="003719C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7F8D7C" w14:textId="77777777" w:rsidR="003719CB" w:rsidRDefault="003719CB">
    <w:pPr>
      <w:pStyle w:val="Header"/>
    </w:pPr>
    <w:r>
      <w:t>Warm-up after Spring Break!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28282B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9CB"/>
    <w:rsid w:val="0029531F"/>
    <w:rsid w:val="003719CB"/>
    <w:rsid w:val="00576C75"/>
    <w:rsid w:val="0097433C"/>
    <w:rsid w:val="00A9668B"/>
    <w:rsid w:val="00BD3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1A2BCA0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rsid w:val="003719CB"/>
    <w:rPr>
      <w:rFonts w:ascii="Times New Roman" w:eastAsia="Times New Roman" w:hAnsi="Times New Roman" w:cs="Times New Roman"/>
      <w:b/>
      <w:szCs w:val="20"/>
    </w:rPr>
  </w:style>
  <w:style w:type="character" w:customStyle="1" w:styleId="BodyText3Char">
    <w:name w:val="Body Text 3 Char"/>
    <w:basedOn w:val="DefaultParagraphFont"/>
    <w:link w:val="BodyText3"/>
    <w:rsid w:val="003719CB"/>
    <w:rPr>
      <w:rFonts w:ascii="Times New Roman" w:eastAsia="Times New Roman" w:hAnsi="Times New Roman" w:cs="Times New Roman"/>
      <w:b/>
      <w:szCs w:val="20"/>
    </w:rPr>
  </w:style>
  <w:style w:type="paragraph" w:styleId="Header">
    <w:name w:val="header"/>
    <w:basedOn w:val="Normal"/>
    <w:link w:val="HeaderChar"/>
    <w:uiPriority w:val="99"/>
    <w:unhideWhenUsed/>
    <w:rsid w:val="003719C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719CB"/>
  </w:style>
  <w:style w:type="paragraph" w:styleId="Footer">
    <w:name w:val="footer"/>
    <w:basedOn w:val="Normal"/>
    <w:link w:val="FooterChar"/>
    <w:uiPriority w:val="99"/>
    <w:unhideWhenUsed/>
    <w:rsid w:val="003719C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719CB"/>
  </w:style>
  <w:style w:type="paragraph" w:styleId="BalloonText">
    <w:name w:val="Balloon Text"/>
    <w:basedOn w:val="Normal"/>
    <w:link w:val="BalloonTextChar"/>
    <w:uiPriority w:val="99"/>
    <w:semiHidden/>
    <w:unhideWhenUsed/>
    <w:rsid w:val="00576C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C75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3">
    <w:name w:val="Body Text 3"/>
    <w:basedOn w:val="Normal"/>
    <w:link w:val="BodyText3Char"/>
    <w:rsid w:val="003719CB"/>
    <w:rPr>
      <w:rFonts w:ascii="Times New Roman" w:eastAsia="Times New Roman" w:hAnsi="Times New Roman" w:cs="Times New Roman"/>
      <w:b/>
      <w:szCs w:val="20"/>
    </w:rPr>
  </w:style>
  <w:style w:type="character" w:customStyle="1" w:styleId="BodyText3Char">
    <w:name w:val="Body Text 3 Char"/>
    <w:basedOn w:val="DefaultParagraphFont"/>
    <w:link w:val="BodyText3"/>
    <w:rsid w:val="003719CB"/>
    <w:rPr>
      <w:rFonts w:ascii="Times New Roman" w:eastAsia="Times New Roman" w:hAnsi="Times New Roman" w:cs="Times New Roman"/>
      <w:b/>
      <w:szCs w:val="20"/>
    </w:rPr>
  </w:style>
  <w:style w:type="paragraph" w:styleId="Header">
    <w:name w:val="header"/>
    <w:basedOn w:val="Normal"/>
    <w:link w:val="HeaderChar"/>
    <w:uiPriority w:val="99"/>
    <w:unhideWhenUsed/>
    <w:rsid w:val="003719C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719CB"/>
  </w:style>
  <w:style w:type="paragraph" w:styleId="Footer">
    <w:name w:val="footer"/>
    <w:basedOn w:val="Normal"/>
    <w:link w:val="FooterChar"/>
    <w:uiPriority w:val="99"/>
    <w:unhideWhenUsed/>
    <w:rsid w:val="003719C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719CB"/>
  </w:style>
  <w:style w:type="paragraph" w:styleId="BalloonText">
    <w:name w:val="Balloon Text"/>
    <w:basedOn w:val="Normal"/>
    <w:link w:val="BalloonTextChar"/>
    <w:uiPriority w:val="99"/>
    <w:semiHidden/>
    <w:unhideWhenUsed/>
    <w:rsid w:val="00576C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C7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header" Target="head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31</Words>
  <Characters>752</Characters>
  <Application>Microsoft Macintosh Word</Application>
  <DocSecurity>0</DocSecurity>
  <Lines>6</Lines>
  <Paragraphs>1</Paragraphs>
  <ScaleCrop>false</ScaleCrop>
  <Company/>
  <LinksUpToDate>false</LinksUpToDate>
  <CharactersWithSpaces>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4-03-30T19:44:00Z</dcterms:created>
  <dcterms:modified xsi:type="dcterms:W3CDTF">2014-03-30T19:51:00Z</dcterms:modified>
</cp:coreProperties>
</file>